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2" r:id="rId3"/>
    <p:sldId id="263" r:id="rId4"/>
    <p:sldId id="258" r:id="rId5"/>
    <p:sldId id="259" r:id="rId6"/>
    <p:sldId id="260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9" d="100"/>
          <a:sy n="89" d="100"/>
        </p:scale>
        <p:origin x="-846" y="7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customXml" Target="../customXml/item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ED95A-C72B-4292-868C-3C7E6C55B3E0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2DAA4-5562-4E73-9518-8E59E4940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2896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ED95A-C72B-4292-868C-3C7E6C55B3E0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2DAA4-5562-4E73-9518-8E59E4940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942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ED95A-C72B-4292-868C-3C7E6C55B3E0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2DAA4-5562-4E73-9518-8E59E4940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027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ED95A-C72B-4292-868C-3C7E6C55B3E0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2DAA4-5562-4E73-9518-8E59E4940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4711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ED95A-C72B-4292-868C-3C7E6C55B3E0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2DAA4-5562-4E73-9518-8E59E4940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7474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ED95A-C72B-4292-868C-3C7E6C55B3E0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2DAA4-5562-4E73-9518-8E59E4940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581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ED95A-C72B-4292-868C-3C7E6C55B3E0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2DAA4-5562-4E73-9518-8E59E4940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376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ED95A-C72B-4292-868C-3C7E6C55B3E0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2DAA4-5562-4E73-9518-8E59E4940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209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ED95A-C72B-4292-868C-3C7E6C55B3E0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2DAA4-5562-4E73-9518-8E59E4940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6233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ED95A-C72B-4292-868C-3C7E6C55B3E0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2DAA4-5562-4E73-9518-8E59E4940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497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ED95A-C72B-4292-868C-3C7E6C55B3E0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A2DAA4-5562-4E73-9518-8E59E4940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202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9ED95A-C72B-4292-868C-3C7E6C55B3E0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A2DAA4-5562-4E73-9518-8E59E4940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730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466725"/>
            <a:ext cx="60007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33860"/>
            <a:ext cx="7439025" cy="296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709229"/>
            <a:ext cx="2438400" cy="319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246914"/>
            <a:ext cx="7086600" cy="46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867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762000"/>
            <a:ext cx="7203607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8" y="4607279"/>
            <a:ext cx="7203607" cy="1336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1573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76250"/>
            <a:ext cx="7346763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4038600" y="3429000"/>
            <a:ext cx="2590800" cy="1219200"/>
          </a:xfrm>
          <a:prstGeom prst="ellipse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66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75438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780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866" y="533400"/>
            <a:ext cx="7433534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132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"/>
            <a:ext cx="7467600" cy="616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038600"/>
            <a:ext cx="3414713" cy="1513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7508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62000"/>
            <a:ext cx="7391400" cy="725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8" y="1524000"/>
            <a:ext cx="774326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1893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90" y="228600"/>
            <a:ext cx="8470641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91000"/>
            <a:ext cx="4343400" cy="2416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1828800" y="5399199"/>
            <a:ext cx="304800" cy="315801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 2"/>
          <p:cNvSpPr/>
          <p:nvPr/>
        </p:nvSpPr>
        <p:spPr>
          <a:xfrm>
            <a:off x="2136913" y="4191000"/>
            <a:ext cx="4416287" cy="1265583"/>
          </a:xfrm>
          <a:custGeom>
            <a:avLst/>
            <a:gdLst>
              <a:gd name="connsiteX0" fmla="*/ 0 w 4780722"/>
              <a:gd name="connsiteY0" fmla="*/ 930561 h 930561"/>
              <a:gd name="connsiteX1" fmla="*/ 3110948 w 4780722"/>
              <a:gd name="connsiteY1" fmla="*/ 16161 h 930561"/>
              <a:gd name="connsiteX2" fmla="*/ 4780722 w 4780722"/>
              <a:gd name="connsiteY2" fmla="*/ 433604 h 930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80722" h="930561">
                <a:moveTo>
                  <a:pt x="0" y="930561"/>
                </a:moveTo>
                <a:cubicBezTo>
                  <a:pt x="1157080" y="514774"/>
                  <a:pt x="2314161" y="98987"/>
                  <a:pt x="3110948" y="16161"/>
                </a:cubicBezTo>
                <a:cubicBezTo>
                  <a:pt x="3907735" y="-66665"/>
                  <a:pt x="4344228" y="183469"/>
                  <a:pt x="4780722" y="433604"/>
                </a:cubicBezTo>
              </a:path>
            </a:pathLst>
          </a:custGeom>
          <a:noFill/>
          <a:ln w="1270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151886"/>
              </p:ext>
            </p:extLst>
          </p:nvPr>
        </p:nvGraphicFramePr>
        <p:xfrm>
          <a:off x="6553200" y="4707392"/>
          <a:ext cx="698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698400" imgH="190440" progId="Equation.DSMT4">
                  <p:embed/>
                </p:oleObj>
              </mc:Choice>
              <mc:Fallback>
                <p:oleObj name="Equation" r:id="rId5" imgW="698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4707392"/>
                        <a:ext cx="6985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2667000" y="5399199"/>
            <a:ext cx="2514600" cy="239601"/>
          </a:xfrm>
          <a:prstGeom prst="round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168348" y="4648200"/>
            <a:ext cx="1384852" cy="778565"/>
          </a:xfrm>
          <a:custGeom>
            <a:avLst/>
            <a:gdLst>
              <a:gd name="connsiteX0" fmla="*/ 0 w 1252330"/>
              <a:gd name="connsiteY0" fmla="*/ 624123 h 624123"/>
              <a:gd name="connsiteX1" fmla="*/ 506895 w 1252330"/>
              <a:gd name="connsiteY1" fmla="*/ 37715 h 624123"/>
              <a:gd name="connsiteX2" fmla="*/ 1252330 w 1252330"/>
              <a:gd name="connsiteY2" fmla="*/ 107288 h 624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52330" h="624123">
                <a:moveTo>
                  <a:pt x="0" y="624123"/>
                </a:moveTo>
                <a:cubicBezTo>
                  <a:pt x="149086" y="373988"/>
                  <a:pt x="298173" y="123854"/>
                  <a:pt x="506895" y="37715"/>
                </a:cubicBezTo>
                <a:cubicBezTo>
                  <a:pt x="715617" y="-48424"/>
                  <a:pt x="983973" y="29432"/>
                  <a:pt x="1252330" y="107288"/>
                </a:cubicBezTo>
              </a:path>
            </a:pathLst>
          </a:custGeom>
          <a:noFill/>
          <a:ln w="1270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103922" y="4251644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manded papers is more than ordered papers but 6 papers are available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828800" y="5627799"/>
            <a:ext cx="304800" cy="315801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624149"/>
              </p:ext>
            </p:extLst>
          </p:nvPr>
        </p:nvGraphicFramePr>
        <p:xfrm>
          <a:off x="6324600" y="5486400"/>
          <a:ext cx="2171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2171520" imgH="228600" progId="Equation.DSMT4">
                  <p:embed/>
                </p:oleObj>
              </mc:Choice>
              <mc:Fallback>
                <p:oleObj name="Equation" r:id="rId7" imgW="2171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86400"/>
                        <a:ext cx="2171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91200" y="49530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manded papers is 6 but ordered papers is 7, one paper is unsold which is worthles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2667000" y="6084999"/>
            <a:ext cx="304800" cy="315801"/>
          </a:xfrm>
          <a:prstGeom prst="ellipse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971800" y="6324600"/>
            <a:ext cx="3245037" cy="2995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635204"/>
              </p:ext>
            </p:extLst>
          </p:nvPr>
        </p:nvGraphicFramePr>
        <p:xfrm>
          <a:off x="6261100" y="6248400"/>
          <a:ext cx="2222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9" imgW="2222280" imgH="228600" progId="Equation.DSMT4">
                  <p:embed/>
                </p:oleObj>
              </mc:Choice>
              <mc:Fallback>
                <p:oleObj name="Equation" r:id="rId9" imgW="22222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6248400"/>
                        <a:ext cx="2222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715000" y="5786735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manded papers are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ut ordered papers is 9, two papers are unsold which are worthles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Elbow Connector 27"/>
          <p:cNvCxnSpPr/>
          <p:nvPr/>
        </p:nvCxnSpPr>
        <p:spPr>
          <a:xfrm flipV="1">
            <a:off x="2133600" y="5557099"/>
            <a:ext cx="4083237" cy="304802"/>
          </a:xfrm>
          <a:prstGeom prst="bentConnector3">
            <a:avLst>
              <a:gd name="adj1" fmla="val 76289"/>
            </a:avLst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040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8" grpId="0" animBg="1"/>
      <p:bldP spid="9" grpId="0"/>
      <p:bldP spid="12" grpId="0" animBg="1"/>
      <p:bldP spid="18" grpId="0"/>
      <p:bldP spid="19" grpId="0" animBg="1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7926141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649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41" y="3810000"/>
            <a:ext cx="4343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399" y="4648200"/>
            <a:ext cx="1471071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5715000" y="5257800"/>
            <a:ext cx="381000" cy="3429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62000" y="5181600"/>
            <a:ext cx="381000" cy="342900"/>
          </a:xfrm>
          <a:prstGeom prst="ellipse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76200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91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"/>
            <a:ext cx="7590949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858" y="4038600"/>
            <a:ext cx="4764742" cy="2168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369993"/>
            <a:ext cx="868436" cy="182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5804647" y="5910584"/>
            <a:ext cx="381000" cy="405051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62000" y="5867400"/>
            <a:ext cx="381000" cy="405051"/>
          </a:xfrm>
          <a:prstGeom prst="ellipse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52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7543800" cy="33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657600"/>
            <a:ext cx="7162800" cy="2453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444" y="4495800"/>
            <a:ext cx="833156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529" y="1676400"/>
            <a:ext cx="4764742" cy="2168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>
            <a:off x="8001000" y="4876800"/>
            <a:ext cx="381000" cy="6096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33400" y="4876800"/>
            <a:ext cx="381000" cy="609600"/>
          </a:xfrm>
          <a:prstGeom prst="ellipse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926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42913"/>
            <a:ext cx="7391400" cy="2229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971800"/>
            <a:ext cx="4565424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>
          <a:xfrm>
            <a:off x="6089424" y="3810000"/>
            <a:ext cx="381000" cy="6096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905000" y="3834653"/>
            <a:ext cx="381000" cy="609600"/>
          </a:xfrm>
          <a:prstGeom prst="ellipse">
            <a:avLst/>
          </a:prstGeo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89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"/>
            <a:ext cx="7848600" cy="447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18413"/>
            <a:ext cx="7086600" cy="1656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2264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304800"/>
            <a:ext cx="7467600" cy="4953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5245266"/>
            <a:ext cx="7467599" cy="1228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146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028FBA8C-FBD8-4BEC-B83B-F46ADA5A4DA5}"/>
</file>

<file path=customXml/itemProps2.xml><?xml version="1.0" encoding="utf-8"?>
<ds:datastoreItem xmlns:ds="http://schemas.openxmlformats.org/officeDocument/2006/customXml" ds:itemID="{4289C84A-043F-45EE-A8E9-083D0D73EBC1}"/>
</file>

<file path=customXml/itemProps3.xml><?xml version="1.0" encoding="utf-8"?>
<ds:datastoreItem xmlns:ds="http://schemas.openxmlformats.org/officeDocument/2006/customXml" ds:itemID="{BBF49328-AC72-46E6-956A-50651837418C}"/>
</file>

<file path=docProps/app.xml><?xml version="1.0" encoding="utf-8"?>
<Properties xmlns="http://schemas.openxmlformats.org/officeDocument/2006/extended-properties" xmlns:vt="http://schemas.openxmlformats.org/officeDocument/2006/docPropsVTypes">
  <TotalTime>236</TotalTime>
  <Words>46</Words>
  <Application>Microsoft Office PowerPoint</Application>
  <PresentationFormat>On-screen Show (4:3)</PresentationFormat>
  <Paragraphs>3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13</cp:revision>
  <dcterms:created xsi:type="dcterms:W3CDTF">2020-08-27T09:55:10Z</dcterms:created>
  <dcterms:modified xsi:type="dcterms:W3CDTF">2020-10-21T07:16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